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299" r:id="rId3"/>
    <p:sldId id="308" r:id="rId4"/>
    <p:sldId id="309" r:id="rId5"/>
    <p:sldId id="305" r:id="rId6"/>
    <p:sldId id="301" r:id="rId7"/>
    <p:sldId id="310" r:id="rId8"/>
    <p:sldId id="311" r:id="rId9"/>
    <p:sldId id="312" r:id="rId10"/>
    <p:sldId id="313" r:id="rId11"/>
    <p:sldId id="314" r:id="rId12"/>
    <p:sldId id="315" r:id="rId13"/>
    <p:sldId id="316" r:id="rId14"/>
    <p:sldId id="317" r:id="rId15"/>
    <p:sldId id="321" r:id="rId16"/>
    <p:sldId id="318" r:id="rId17"/>
    <p:sldId id="319" r:id="rId18"/>
    <p:sldId id="320" r:id="rId19"/>
    <p:sldId id="322" r:id="rId20"/>
    <p:sldId id="323" r:id="rId21"/>
    <p:sldId id="324" r:id="rId22"/>
    <p:sldId id="325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EC86C8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 snapToGrid="0">
      <p:cViewPr varScale="1">
        <p:scale>
          <a:sx n="46" d="100"/>
          <a:sy n="46" d="100"/>
        </p:scale>
        <p:origin x="1320" y="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8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journals.aps.org/prb/abstract/10.1103/PhysRevB.21.2222" TargetMode="Externa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journals.aps.org/pr/abstract/10.1103/PhysRev.51.846" TargetMode="Externa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3" Type="http://schemas.openxmlformats.org/officeDocument/2006/relationships/image" Target="../media/image28.gif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4.bin"/><Relationship Id="rId9" Type="http://schemas.openxmlformats.org/officeDocument/2006/relationships/hyperlink" Target="http://www.jara.org/de/research/jara-hpc/forschung/details/simlab-ai/performance-modeling-for-linear-algebra-in-fleur/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hyperlink" Target="http://journals.aps.org/prb/abstract/10.1103/PhysRevB.12.3060" TargetMode="External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ien2k.at/" TargetMode="Externa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elk.sourceforge.net/" TargetMode="Externa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exciting-code.org/" TargetMode="External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9144000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r>
              <a:rPr lang="en-US" sz="2800" b="1" dirty="0">
                <a:solidFill>
                  <a:schemeClr val="folHlink"/>
                </a:solidFill>
              </a:rPr>
              <a:t>Reading: Chapter </a:t>
            </a:r>
            <a:r>
              <a:rPr lang="en-US" sz="2800" b="1" dirty="0" smtClean="0">
                <a:solidFill>
                  <a:schemeClr val="folHlink"/>
                </a:solidFill>
              </a:rPr>
              <a:t>10 in MPM </a:t>
            </a:r>
          </a:p>
          <a:p>
            <a:pPr marL="0" lvl="2" algn="ctr"/>
            <a:r>
              <a:rPr lang="en-US" sz="2800" b="1" dirty="0" smtClean="0">
                <a:solidFill>
                  <a:schemeClr val="folHlink"/>
                </a:solidFill>
              </a:rPr>
              <a:t>Numerical Realizations of Density functional theory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lectronic structure of atom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Integration of the radial equ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Frozen core approxim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xtension of formalism to multi-center analysi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27321" y="520995"/>
            <a:ext cx="37426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C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6811" y="421980"/>
            <a:ext cx="2781300" cy="31432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63256" y="1127051"/>
            <a:ext cx="495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1s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2s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2p</a:t>
            </a:r>
            <a:r>
              <a:rPr lang="en-US" sz="2400" i="1" baseline="30000" dirty="0" smtClean="0">
                <a:latin typeface="+mj-lt"/>
              </a:rPr>
              <a:t>6</a:t>
            </a:r>
            <a:r>
              <a:rPr lang="en-US" sz="2400" i="1" dirty="0" smtClean="0">
                <a:latin typeface="+mj-lt"/>
              </a:rPr>
              <a:t>3s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3p</a:t>
            </a:r>
            <a:r>
              <a:rPr lang="en-US" sz="2400" i="1" baseline="30000" dirty="0" smtClean="0">
                <a:latin typeface="+mj-lt"/>
              </a:rPr>
              <a:t>6</a:t>
            </a:r>
            <a:r>
              <a:rPr lang="en-US" sz="2400" i="1" dirty="0" smtClean="0">
                <a:latin typeface="+mj-lt"/>
              </a:rPr>
              <a:t>3d</a:t>
            </a:r>
            <a:r>
              <a:rPr lang="en-US" sz="2400" i="1" baseline="30000" dirty="0" smtClean="0">
                <a:latin typeface="+mj-lt"/>
              </a:rPr>
              <a:t>10</a:t>
            </a:r>
            <a:r>
              <a:rPr lang="en-US" sz="2400" i="1" dirty="0" smtClean="0">
                <a:latin typeface="+mj-lt"/>
              </a:rPr>
              <a:t>4s</a:t>
            </a:r>
            <a:r>
              <a:rPr lang="en-US" sz="2400" i="1" baseline="30000" dirty="0" smtClean="0">
                <a:latin typeface="+mj-lt"/>
              </a:rPr>
              <a:t>1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6019" b="21405"/>
          <a:stretch/>
        </p:blipFill>
        <p:spPr>
          <a:xfrm>
            <a:off x="513907" y="1498157"/>
            <a:ext cx="5952904" cy="425213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884387" y="5750294"/>
            <a:ext cx="1708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 (Bohr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241574" y="1828004"/>
            <a:ext cx="1499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n</a:t>
            </a:r>
            <a:r>
              <a:rPr lang="en-US" sz="2400" i="1" baseline="-25000" dirty="0" err="1" smtClean="0">
                <a:latin typeface="+mj-lt"/>
              </a:rPr>
              <a:t>core</a:t>
            </a:r>
            <a:r>
              <a:rPr lang="en-US" sz="2400" i="1" dirty="0" smtClean="0">
                <a:latin typeface="+mj-lt"/>
              </a:rPr>
              <a:t>(r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172585" y="4128980"/>
            <a:ext cx="1499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n</a:t>
            </a:r>
            <a:r>
              <a:rPr lang="en-US" sz="2400" i="1" baseline="-25000" dirty="0" err="1" smtClean="0">
                <a:latin typeface="+mj-lt"/>
              </a:rPr>
              <a:t>vale</a:t>
            </a:r>
            <a:r>
              <a:rPr lang="en-US" sz="2400" i="1" dirty="0" smtClean="0">
                <a:latin typeface="+mj-lt"/>
              </a:rPr>
              <a:t>(r)</a:t>
            </a:r>
          </a:p>
        </p:txBody>
      </p:sp>
      <p:sp>
        <p:nvSpPr>
          <p:cNvPr id="13" name="Right Brace 12"/>
          <p:cNvSpPr/>
          <p:nvPr/>
        </p:nvSpPr>
        <p:spPr>
          <a:xfrm rot="5400000">
            <a:off x="1619030" y="1309185"/>
            <a:ext cx="265814" cy="102072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 rot="16200000">
            <a:off x="-533027" y="2920173"/>
            <a:ext cx="1708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dirty="0" smtClean="0">
                <a:latin typeface="+mj-lt"/>
              </a:rPr>
              <a:t> r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/4</a:t>
            </a:r>
            <a:r>
              <a:rPr lang="en-US" sz="2400" i="1" dirty="0" smtClean="0">
                <a:latin typeface="Symbol" panose="05050102010706020507" pitchFamily="18" charset="2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2663655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7275" y="733425"/>
            <a:ext cx="7029450" cy="53911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65924" y="4915554"/>
            <a:ext cx="1708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 (Bohr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67963" y="2967335"/>
            <a:ext cx="606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4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20363" y="2024588"/>
            <a:ext cx="606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4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39925" y="1911169"/>
            <a:ext cx="606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3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07528" y="1404351"/>
            <a:ext cx="606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3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959928" y="3343019"/>
            <a:ext cx="606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3p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348562" y="271760"/>
            <a:ext cx="40102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s for Copper</a:t>
            </a:r>
          </a:p>
        </p:txBody>
      </p:sp>
      <p:sp>
        <p:nvSpPr>
          <p:cNvPr id="13" name="TextBox 12"/>
          <p:cNvSpPr txBox="1"/>
          <p:nvPr/>
        </p:nvSpPr>
        <p:spPr>
          <a:xfrm rot="16200000">
            <a:off x="-101306" y="2427689"/>
            <a:ext cx="1438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P</a:t>
            </a:r>
            <a:r>
              <a:rPr lang="en-US" sz="2400" i="1" baseline="-25000" dirty="0" err="1" smtClean="0">
                <a:latin typeface="+mj-lt"/>
              </a:rPr>
              <a:t>nl</a:t>
            </a:r>
            <a:r>
              <a:rPr lang="en-US" sz="2400" i="1" dirty="0" smtClean="0">
                <a:latin typeface="+mj-lt"/>
              </a:rPr>
              <a:t>(r)</a:t>
            </a:r>
          </a:p>
        </p:txBody>
      </p:sp>
    </p:spTree>
    <p:extLst>
      <p:ext uri="{BB962C8B-B14F-4D97-AF65-F5344CB8AC3E}">
        <p14:creationId xmlns:p14="http://schemas.microsoft.com/office/powerpoint/2010/main" val="3187153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9647" y="111595"/>
            <a:ext cx="70242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ozen core approxim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7321" y="908925"/>
            <a:ext cx="37426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Cu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3256" y="1514981"/>
            <a:ext cx="495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1s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2s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2p</a:t>
            </a:r>
            <a:r>
              <a:rPr lang="en-US" sz="2400" i="1" baseline="30000" dirty="0" smtClean="0">
                <a:latin typeface="+mj-lt"/>
              </a:rPr>
              <a:t>6</a:t>
            </a:r>
            <a:r>
              <a:rPr lang="en-US" sz="2400" i="1" dirty="0" smtClean="0">
                <a:latin typeface="+mj-lt"/>
              </a:rPr>
              <a:t>3s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3p</a:t>
            </a:r>
            <a:r>
              <a:rPr lang="en-US" sz="2400" i="1" baseline="30000" dirty="0" smtClean="0">
                <a:latin typeface="+mj-lt"/>
              </a:rPr>
              <a:t>6</a:t>
            </a:r>
            <a:r>
              <a:rPr lang="en-US" sz="2400" i="1" dirty="0" smtClean="0">
                <a:latin typeface="+mj-lt"/>
              </a:rPr>
              <a:t>3d</a:t>
            </a:r>
            <a:r>
              <a:rPr lang="en-US" sz="2400" i="1" baseline="30000" dirty="0" smtClean="0">
                <a:latin typeface="+mj-lt"/>
              </a:rPr>
              <a:t>10</a:t>
            </a:r>
            <a:r>
              <a:rPr lang="en-US" sz="2400" i="1" dirty="0" smtClean="0">
                <a:latin typeface="+mj-lt"/>
              </a:rPr>
              <a:t>4s</a:t>
            </a:r>
            <a:r>
              <a:rPr lang="en-US" sz="2400" i="1" baseline="30000" dirty="0" smtClean="0">
                <a:latin typeface="+mj-lt"/>
              </a:rPr>
              <a:t>1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6019" b="21405"/>
          <a:stretch/>
        </p:blipFill>
        <p:spPr>
          <a:xfrm>
            <a:off x="513907" y="1886087"/>
            <a:ext cx="5952904" cy="425213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884387" y="6138224"/>
            <a:ext cx="1708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 (Bohr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41574" y="2215934"/>
            <a:ext cx="1499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n</a:t>
            </a:r>
            <a:r>
              <a:rPr lang="en-US" sz="2400" i="1" baseline="-25000" dirty="0" err="1" smtClean="0">
                <a:latin typeface="+mj-lt"/>
              </a:rPr>
              <a:t>core</a:t>
            </a:r>
            <a:r>
              <a:rPr lang="en-US" sz="2400" i="1" dirty="0" smtClean="0">
                <a:latin typeface="+mj-lt"/>
              </a:rPr>
              <a:t>(r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72585" y="4516910"/>
            <a:ext cx="1499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n</a:t>
            </a:r>
            <a:r>
              <a:rPr lang="en-US" sz="2400" i="1" baseline="-25000" dirty="0" err="1" smtClean="0">
                <a:latin typeface="+mj-lt"/>
              </a:rPr>
              <a:t>vale</a:t>
            </a:r>
            <a:r>
              <a:rPr lang="en-US" sz="2400" i="1" dirty="0" smtClean="0">
                <a:latin typeface="+mj-lt"/>
              </a:rPr>
              <a:t>(r)</a:t>
            </a:r>
          </a:p>
        </p:txBody>
      </p:sp>
      <p:sp>
        <p:nvSpPr>
          <p:cNvPr id="12" name="Right Brace 11"/>
          <p:cNvSpPr/>
          <p:nvPr/>
        </p:nvSpPr>
        <p:spPr>
          <a:xfrm rot="5400000">
            <a:off x="1619030" y="1697115"/>
            <a:ext cx="265814" cy="102072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-533027" y="3308103"/>
            <a:ext cx="1708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dirty="0" smtClean="0">
                <a:latin typeface="+mj-lt"/>
              </a:rPr>
              <a:t> r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/4</a:t>
            </a:r>
            <a:r>
              <a:rPr lang="en-US" sz="2400" i="1" dirty="0" smtClean="0">
                <a:latin typeface="Symbol" panose="05050102010706020507" pitchFamily="18" charset="2"/>
              </a:rPr>
              <a:t>p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737121"/>
              </p:ext>
            </p:extLst>
          </p:nvPr>
        </p:nvGraphicFramePr>
        <p:xfrm>
          <a:off x="3898920" y="500373"/>
          <a:ext cx="5016041" cy="85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4" imgW="3784320" imgH="647640" progId="Equation.DSMT4">
                  <p:embed/>
                </p:oleObj>
              </mc:Choice>
              <mc:Fallback>
                <p:oleObj name="Equation" r:id="rId4" imgW="37843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98920" y="500373"/>
                        <a:ext cx="5016041" cy="85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556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HY 752  Spring 2015 -- Lecture 15b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0945" y="360218"/>
            <a:ext cx="8007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stematic study of frozen core approximation in DF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016" y="1080652"/>
            <a:ext cx="8206784" cy="394854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600" y="5461942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journals.aps.org/prb/abstract/10.1103/PhysRevB.21.2222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98650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766355"/>
              </p:ext>
            </p:extLst>
          </p:nvPr>
        </p:nvGraphicFramePr>
        <p:xfrm>
          <a:off x="457200" y="1398732"/>
          <a:ext cx="8805514" cy="3700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3" imgW="5295600" imgH="2222280" progId="Equation.DSMT4">
                  <p:embed/>
                </p:oleObj>
              </mc:Choice>
              <mc:Fallback>
                <p:oleObj name="Equation" r:id="rId3" imgW="529560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398732"/>
                        <a:ext cx="8805514" cy="3700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60218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relations for DFT in </a:t>
            </a:r>
            <a:r>
              <a:rPr lang="en-US" sz="2400" dirty="0" err="1" smtClean="0">
                <a:latin typeface="+mj-lt"/>
              </a:rPr>
              <a:t>frozencore</a:t>
            </a:r>
            <a:r>
              <a:rPr lang="en-US" sz="2400" dirty="0" smtClean="0">
                <a:latin typeface="+mj-lt"/>
              </a:rPr>
              <a:t> approximation (Kohn-Sham formulation)</a:t>
            </a:r>
          </a:p>
        </p:txBody>
      </p:sp>
    </p:spTree>
    <p:extLst>
      <p:ext uri="{BB962C8B-B14F-4D97-AF65-F5344CB8AC3E}">
        <p14:creationId xmlns:p14="http://schemas.microsoft.com/office/powerpoint/2010/main" val="3975725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063091"/>
              </p:ext>
            </p:extLst>
          </p:nvPr>
        </p:nvGraphicFramePr>
        <p:xfrm>
          <a:off x="1154113" y="1450542"/>
          <a:ext cx="4865687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3" imgW="2946240" imgH="1612800" progId="Equation.DSMT4">
                  <p:embed/>
                </p:oleObj>
              </mc:Choice>
              <mc:Fallback>
                <p:oleObj name="Equation" r:id="rId3" imgW="294624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4113" y="1450542"/>
                        <a:ext cx="4865687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484909"/>
            <a:ext cx="77308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actical solution to Kohn-Sham equations for single particle orbit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910362"/>
              </p:ext>
            </p:extLst>
          </p:nvPr>
        </p:nvGraphicFramePr>
        <p:xfrm>
          <a:off x="1284865" y="4370538"/>
          <a:ext cx="7401935" cy="1732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5" imgW="4394160" imgH="1028520" progId="Equation.DSMT4">
                  <p:embed/>
                </p:oleObj>
              </mc:Choice>
              <mc:Fallback>
                <p:oleObj name="Equation" r:id="rId5" imgW="439416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4865" y="4370538"/>
                        <a:ext cx="7401935" cy="1732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5213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0945" y="180109"/>
            <a:ext cx="85621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actical solution of Kohn-Sham equations in solid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8582" y="641774"/>
            <a:ext cx="5371234" cy="5660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2219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18655"/>
            <a:ext cx="7869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uffin tin potential construc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245" y="928254"/>
            <a:ext cx="7175291" cy="314584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613564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journals.aps.org/pr/abstract/10.1103/PhysRev.51.846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8036" y="5430982"/>
            <a:ext cx="811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ugmented Plane Wave (APW) approximation</a:t>
            </a:r>
          </a:p>
        </p:txBody>
      </p:sp>
    </p:spTree>
    <p:extLst>
      <p:ext uri="{BB962C8B-B14F-4D97-AF65-F5344CB8AC3E}">
        <p14:creationId xmlns:p14="http://schemas.microsoft.com/office/powerpoint/2010/main" val="2556912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13314" name="Picture 2" descr="Volume of a sphe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1458182"/>
            <a:ext cx="1771650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7200" y="318655"/>
            <a:ext cx="7869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uffin tin potential construction</a:t>
            </a:r>
          </a:p>
        </p:txBody>
      </p:sp>
      <p:pic>
        <p:nvPicPr>
          <p:cNvPr id="8" name="Picture 2" descr="Volume of a sphe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386" y="3342680"/>
            <a:ext cx="1771650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Volume of a sphe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568" y="3433329"/>
            <a:ext cx="1771650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Volume of a sphe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386" y="1458182"/>
            <a:ext cx="1771650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072394"/>
              </p:ext>
            </p:extLst>
          </p:nvPr>
        </p:nvGraphicFramePr>
        <p:xfrm>
          <a:off x="4858031" y="2980228"/>
          <a:ext cx="1477392" cy="499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4" imgW="863280" imgH="291960" progId="Equation.DSMT4">
                  <p:embed/>
                </p:oleObj>
              </mc:Choice>
              <mc:Fallback>
                <p:oleObj name="Equation" r:id="rId4" imgW="863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8031" y="2980228"/>
                        <a:ext cx="1477392" cy="499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887113"/>
              </p:ext>
            </p:extLst>
          </p:nvPr>
        </p:nvGraphicFramePr>
        <p:xfrm>
          <a:off x="4759036" y="1665904"/>
          <a:ext cx="31527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6" imgW="1841400" imgH="317160" progId="Equation.DSMT4">
                  <p:embed/>
                </p:oleObj>
              </mc:Choice>
              <mc:Fallback>
                <p:oleObj name="Equation" r:id="rId6" imgW="1841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9036" y="1665904"/>
                        <a:ext cx="315277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>
            <a:stCxn id="12" idx="1"/>
          </p:cNvCxnSpPr>
          <p:nvPr/>
        </p:nvCxnSpPr>
        <p:spPr>
          <a:xfrm flipH="1">
            <a:off x="4142509" y="1936573"/>
            <a:ext cx="616527" cy="42172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6" name="Picture 4" descr="http://www.jara.org/uploads/RTEmagicC_SLai_Tins_321_04.jpg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3113" y="3735816"/>
            <a:ext cx="285750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263236" y="5915891"/>
            <a:ext cx="82018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9"/>
              </a:rPr>
              <a:t>http://www.jara.org/de/research/jara-hpc/forschung/details/simlab-ai/performance-modeling-for-linear-algebra-in-fleur/</a:t>
            </a:r>
            <a:endParaRPr lang="en-US" sz="1200" dirty="0" smtClean="0">
              <a:latin typeface="+mj-lt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2784764" y="3258407"/>
            <a:ext cx="1974272" cy="8427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2097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7927"/>
            <a:ext cx="7259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uffin tin model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09340"/>
              </p:ext>
            </p:extLst>
          </p:nvPr>
        </p:nvGraphicFramePr>
        <p:xfrm>
          <a:off x="1331912" y="1133331"/>
          <a:ext cx="648017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3" imgW="3784320" imgH="698400" progId="Equation.DSMT4">
                  <p:embed/>
                </p:oleObj>
              </mc:Choice>
              <mc:Fallback>
                <p:oleObj name="Equation" r:id="rId3" imgW="37843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2" y="1133331"/>
                        <a:ext cx="6480175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17418" y="3158836"/>
            <a:ext cx="786938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blems with APW and KKR Green’s function schem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Difficult numerically to find Kohn-Sham energies </a:t>
            </a:r>
            <a:r>
              <a:rPr lang="en-US" sz="2400" dirty="0" err="1" smtClean="0">
                <a:latin typeface="Symbol" panose="05050102010706020507" pitchFamily="18" charset="2"/>
              </a:rPr>
              <a:t>e</a:t>
            </a:r>
            <a:r>
              <a:rPr lang="en-US" sz="2400" baseline="-25000" dirty="0" err="1" smtClean="0"/>
              <a:t>i</a:t>
            </a:r>
            <a:endParaRPr lang="en-US" sz="2400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Potential form unrealistic especially for covalent material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Linearized equations – O. K. Andersen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8667" y="5680922"/>
            <a:ext cx="88053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5"/>
              </a:rPr>
              <a:t>http://journals.aps.org/prb/abstract/10.1103/PhysRevB.12.3060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0159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39842"/>
            <a:ext cx="9199848" cy="528278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89595" y="5008472"/>
            <a:ext cx="8620657" cy="193116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88624" y="5865761"/>
            <a:ext cx="86655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 Take-home exam scheduled for the week of March 2</a:t>
            </a:r>
            <a:r>
              <a:rPr lang="en-US" sz="2400" baseline="30000" dirty="0" smtClean="0">
                <a:latin typeface="+mj-lt"/>
              </a:rPr>
              <a:t>nd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4544"/>
            <a:ext cx="8204729" cy="5653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883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8000" y="304800"/>
            <a:ext cx="767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dern software based on LAPW method --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94662"/>
            <a:ext cx="7955684" cy="294534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21733" y="899731"/>
            <a:ext cx="8365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wien2k.at/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47711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84939"/>
            <a:ext cx="8240183" cy="186250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9333" y="270933"/>
            <a:ext cx="82465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elk.sourceforge.net/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1583" y="2957911"/>
            <a:ext cx="4495800" cy="328797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9333" y="3099787"/>
            <a:ext cx="36237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5"/>
              </a:rPr>
              <a:t>http://exciting-code.org/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89384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8294" y="359764"/>
            <a:ext cx="7907411" cy="5619828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794947" y="1424065"/>
            <a:ext cx="2329721" cy="2248525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820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587" y="173792"/>
            <a:ext cx="8886825" cy="6000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8989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7121" y="224853"/>
            <a:ext cx="8109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Kohn-Sham equations for spherical atom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354547"/>
              </p:ext>
            </p:extLst>
          </p:nvPr>
        </p:nvGraphicFramePr>
        <p:xfrm>
          <a:off x="518319" y="843915"/>
          <a:ext cx="8107362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3" imgW="5727600" imgH="1054080" progId="Equation.DSMT4">
                  <p:embed/>
                </p:oleObj>
              </mc:Choice>
              <mc:Fallback>
                <p:oleObj name="Equation" r:id="rId3" imgW="572760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319" y="843915"/>
                        <a:ext cx="8107362" cy="149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317447"/>
              </p:ext>
            </p:extLst>
          </p:nvPr>
        </p:nvGraphicFramePr>
        <p:xfrm>
          <a:off x="731994" y="2498325"/>
          <a:ext cx="6443350" cy="276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5" imgW="4533840" imgH="1942920" progId="Equation.DSMT4">
                  <p:embed/>
                </p:oleObj>
              </mc:Choice>
              <mc:Fallback>
                <p:oleObj name="Equation" r:id="rId5" imgW="453384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1994" y="2498325"/>
                        <a:ext cx="6443350" cy="2762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3227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4577" y="374754"/>
            <a:ext cx="788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lf-consistent 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056289"/>
              </p:ext>
            </p:extLst>
          </p:nvPr>
        </p:nvGraphicFramePr>
        <p:xfrm>
          <a:off x="876820" y="930243"/>
          <a:ext cx="2333754" cy="388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820" y="930243"/>
                        <a:ext cx="2333754" cy="3889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161933"/>
              </p:ext>
            </p:extLst>
          </p:nvPr>
        </p:nvGraphicFramePr>
        <p:xfrm>
          <a:off x="876820" y="1502507"/>
          <a:ext cx="2421016" cy="143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" name="Equation" r:id="rId5" imgW="1688760" imgH="1002960" progId="Equation.DSMT4">
                  <p:embed/>
                </p:oleObj>
              </mc:Choice>
              <mc:Fallback>
                <p:oleObj name="Equation" r:id="rId5" imgW="16887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6820" y="1502507"/>
                        <a:ext cx="2421016" cy="143804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12538"/>
              </p:ext>
            </p:extLst>
          </p:nvPr>
        </p:nvGraphicFramePr>
        <p:xfrm>
          <a:off x="644577" y="3228858"/>
          <a:ext cx="8243887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" name="Equation" r:id="rId7" imgW="4991040" imgH="672840" progId="Equation.DSMT4">
                  <p:embed/>
                </p:oleObj>
              </mc:Choice>
              <mc:Fallback>
                <p:oleObj name="Equation" r:id="rId7" imgW="49910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577" y="3228858"/>
                        <a:ext cx="8243887" cy="1112837"/>
                      </a:xfrm>
                      <a:prstGeom prst="rect">
                        <a:avLst/>
                      </a:prstGeom>
                      <a:solidFill>
                        <a:srgbClr val="EC86C8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085001"/>
              </p:ext>
            </p:extLst>
          </p:nvPr>
        </p:nvGraphicFramePr>
        <p:xfrm>
          <a:off x="759070" y="4341695"/>
          <a:ext cx="4513263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" name="Equation" r:id="rId9" imgW="3149280" imgH="952200" progId="Equation.DSMT4">
                  <p:embed/>
                </p:oleObj>
              </mc:Choice>
              <mc:Fallback>
                <p:oleObj name="Equation" r:id="rId9" imgW="31492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9070" y="4341695"/>
                        <a:ext cx="4513263" cy="13652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urved Right Arrow 9"/>
          <p:cNvSpPr/>
          <p:nvPr/>
        </p:nvSpPr>
        <p:spPr>
          <a:xfrm rot="10800000" flipH="1">
            <a:off x="110358" y="3785275"/>
            <a:ext cx="648711" cy="2466075"/>
          </a:xfrm>
          <a:prstGeom prst="curvedRightArrow">
            <a:avLst/>
          </a:prstGeom>
          <a:solidFill>
            <a:srgbClr val="00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798825"/>
              </p:ext>
            </p:extLst>
          </p:nvPr>
        </p:nvGraphicFramePr>
        <p:xfrm>
          <a:off x="876820" y="5855787"/>
          <a:ext cx="2024817" cy="48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" name="Equation" r:id="rId11" imgW="952200" imgH="228600" progId="Equation.DSMT4">
                  <p:embed/>
                </p:oleObj>
              </mc:Choice>
              <mc:Fallback>
                <p:oleObj name="Equation" r:id="rId11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6820" y="5855787"/>
                        <a:ext cx="2024817" cy="48595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47338" y="-39384"/>
            <a:ext cx="8109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umerical methods for solving the Kohn-Sham equations</a:t>
            </a:r>
          </a:p>
        </p:txBody>
      </p:sp>
    </p:spTree>
    <p:extLst>
      <p:ext uri="{BB962C8B-B14F-4D97-AF65-F5344CB8AC3E}">
        <p14:creationId xmlns:p14="http://schemas.microsoft.com/office/powerpoint/2010/main" val="3442290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9783" y="2549601"/>
            <a:ext cx="7944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carb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9166" y="289889"/>
            <a:ext cx="2700572" cy="363314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040310"/>
              </p:ext>
            </p:extLst>
          </p:nvPr>
        </p:nvGraphicFramePr>
        <p:xfrm>
          <a:off x="527895" y="2780434"/>
          <a:ext cx="7548563" cy="320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4" imgW="4063680" imgH="1726920" progId="Equation.DSMT4">
                  <p:embed/>
                </p:oleObj>
              </mc:Choice>
              <mc:Fallback>
                <p:oleObj name="Equation" r:id="rId4" imgW="406368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7895" y="2780434"/>
                        <a:ext cx="7548563" cy="320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975015"/>
              </p:ext>
            </p:extLst>
          </p:nvPr>
        </p:nvGraphicFramePr>
        <p:xfrm>
          <a:off x="457199" y="223009"/>
          <a:ext cx="4450575" cy="195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6" imgW="2971800" imgH="1307880" progId="Equation.DSMT4">
                  <p:embed/>
                </p:oleObj>
              </mc:Choice>
              <mc:Fallback>
                <p:oleObj name="Equation" r:id="rId6" imgW="297180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199" y="223009"/>
                        <a:ext cx="4450575" cy="1959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609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29456" y="149902"/>
            <a:ext cx="6790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s for carb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7942" y="727179"/>
            <a:ext cx="6057900" cy="43243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077325" y="5351489"/>
            <a:ext cx="1708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 (Bohr)</a:t>
            </a:r>
          </a:p>
        </p:txBody>
      </p:sp>
      <p:sp>
        <p:nvSpPr>
          <p:cNvPr id="8" name="TextBox 7"/>
          <p:cNvSpPr txBox="1"/>
          <p:nvPr/>
        </p:nvSpPr>
        <p:spPr>
          <a:xfrm rot="16200000">
            <a:off x="674554" y="2427689"/>
            <a:ext cx="1438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P</a:t>
            </a:r>
            <a:r>
              <a:rPr lang="en-US" sz="2400" i="1" baseline="-25000" dirty="0" err="1" smtClean="0">
                <a:latin typeface="+mj-lt"/>
              </a:rPr>
              <a:t>nl</a:t>
            </a:r>
            <a:r>
              <a:rPr lang="en-US" sz="2400" i="1" dirty="0" smtClean="0">
                <a:latin typeface="+mj-lt"/>
              </a:rPr>
              <a:t>(r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37637" y="1552353"/>
            <a:ext cx="5865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1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97890" y="3540641"/>
            <a:ext cx="5865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2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522921" y="2147768"/>
            <a:ext cx="5865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2p</a:t>
            </a:r>
          </a:p>
        </p:txBody>
      </p:sp>
    </p:spTree>
    <p:extLst>
      <p:ext uri="{BB962C8B-B14F-4D97-AF65-F5344CB8AC3E}">
        <p14:creationId xmlns:p14="http://schemas.microsoft.com/office/powerpoint/2010/main" val="1685767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462" y="1300162"/>
            <a:ext cx="7077075" cy="42576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65005" y="2264735"/>
            <a:ext cx="1499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n</a:t>
            </a:r>
            <a:r>
              <a:rPr lang="en-US" sz="2400" i="1" baseline="-25000" dirty="0" err="1" smtClean="0">
                <a:latin typeface="+mj-lt"/>
              </a:rPr>
              <a:t>core</a:t>
            </a:r>
            <a:r>
              <a:rPr lang="en-US" sz="2400" i="1" dirty="0" smtClean="0">
                <a:latin typeface="+mj-lt"/>
              </a:rPr>
              <a:t>(r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69759" y="3926961"/>
            <a:ext cx="1499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n</a:t>
            </a:r>
            <a:r>
              <a:rPr lang="en-US" sz="2400" i="1" baseline="-25000" dirty="0" err="1" smtClean="0">
                <a:latin typeface="+mj-lt"/>
              </a:rPr>
              <a:t>val</a:t>
            </a:r>
            <a:r>
              <a:rPr lang="en-US" sz="2400" i="1" dirty="0" smtClean="0">
                <a:latin typeface="+mj-lt"/>
              </a:rPr>
              <a:t>(r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77325" y="5351489"/>
            <a:ext cx="1708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 (Bohr)</a:t>
            </a:r>
          </a:p>
        </p:txBody>
      </p:sp>
      <p:sp>
        <p:nvSpPr>
          <p:cNvPr id="9" name="TextBox 8"/>
          <p:cNvSpPr txBox="1"/>
          <p:nvPr/>
        </p:nvSpPr>
        <p:spPr>
          <a:xfrm rot="16200000">
            <a:off x="104285" y="2920173"/>
            <a:ext cx="1708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dirty="0" smtClean="0">
                <a:latin typeface="+mj-lt"/>
              </a:rPr>
              <a:t> r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/4</a:t>
            </a:r>
            <a:r>
              <a:rPr lang="en-US" sz="2400" i="1" dirty="0" smtClean="0">
                <a:latin typeface="Symbol" panose="05050102010706020507" pitchFamily="18" charset="2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57475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01</TotalTime>
  <Words>460</Words>
  <Application>Microsoft Office PowerPoint</Application>
  <PresentationFormat>On-screen Show (4:3)</PresentationFormat>
  <Paragraphs>135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57</cp:revision>
  <cp:lastPrinted>2015-02-11T17:03:30Z</cp:lastPrinted>
  <dcterms:created xsi:type="dcterms:W3CDTF">2012-01-10T18:32:24Z</dcterms:created>
  <dcterms:modified xsi:type="dcterms:W3CDTF">2015-02-18T16:52:37Z</dcterms:modified>
</cp:coreProperties>
</file>